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983850" w14:textId="77777777" w:rsidR="00596563" w:rsidRPr="00D22B9D" w:rsidRDefault="00596563" w:rsidP="00596563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Name: </w:t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  <w:t>Session:</w:t>
      </w:r>
    </w:p>
    <w:p w14:paraId="78B52FCC" w14:textId="77777777" w:rsidR="00596563" w:rsidRPr="00D22B9D" w:rsidRDefault="00596563" w:rsidP="00596563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>Programming II</w:t>
      </w:r>
    </w:p>
    <w:p w14:paraId="59F7A409" w14:textId="46F47BC3" w:rsidR="00596563" w:rsidRPr="00D22B9D" w:rsidRDefault="00596563" w:rsidP="00596563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Lab Exercise </w:t>
      </w:r>
      <w:r w:rsidR="00812B2D">
        <w:rPr>
          <w:b/>
          <w:bCs/>
          <w:sz w:val="28"/>
          <w:szCs w:val="28"/>
        </w:rPr>
        <w:t>5.1</w:t>
      </w:r>
      <w:r w:rsidR="00702E63">
        <w:rPr>
          <w:b/>
          <w:bCs/>
          <w:sz w:val="28"/>
          <w:szCs w:val="28"/>
        </w:rPr>
        <w:t>3</w:t>
      </w:r>
      <w:r w:rsidR="00812B2D">
        <w:rPr>
          <w:b/>
          <w:bCs/>
          <w:sz w:val="28"/>
          <w:szCs w:val="28"/>
        </w:rPr>
        <w:t>.202</w:t>
      </w:r>
      <w:r w:rsidR="00702E63">
        <w:rPr>
          <w:b/>
          <w:bCs/>
          <w:sz w:val="28"/>
          <w:szCs w:val="28"/>
        </w:rPr>
        <w:t>5</w:t>
      </w:r>
    </w:p>
    <w:p w14:paraId="5E34AF60" w14:textId="77777777" w:rsidR="00C05B16" w:rsidRDefault="00C05B16"/>
    <w:p w14:paraId="599851C5" w14:textId="5B8DCA7D" w:rsidR="00451105" w:rsidRDefault="00451105" w:rsidP="00451105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t xml:space="preserve">Write a program in C# Sharp to find the sum of the series </w:t>
      </w:r>
    </w:p>
    <w:p w14:paraId="6F873CDD" w14:textId="77777777" w:rsidR="00451105" w:rsidRDefault="00451105" w:rsidP="00451105">
      <w:pPr>
        <w:pStyle w:val="NormalWeb"/>
        <w:shd w:val="clear" w:color="auto" w:fill="FFFFFF"/>
        <w:spacing w:before="0" w:beforeAutospacing="0" w:after="240" w:afterAutospacing="0" w:line="360" w:lineRule="atLeast"/>
        <w:ind w:left="720"/>
        <w:jc w:val="center"/>
        <w:rPr>
          <w:rFonts w:ascii="Helvetica" w:hAnsi="Helvetica" w:cs="Helvetica"/>
          <w:sz w:val="26"/>
          <w:szCs w:val="26"/>
        </w:rPr>
      </w:pPr>
      <w:r w:rsidRPr="00451105">
        <w:rPr>
          <w:rFonts w:ascii="Helvetica" w:hAnsi="Helvetica" w:cs="Helvetica"/>
          <w:position w:val="-6"/>
          <w:sz w:val="26"/>
          <w:szCs w:val="26"/>
        </w:rPr>
        <w:object w:dxaOrig="2340" w:dyaOrig="320" w14:anchorId="516FD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3pt;height:32.1pt" o:ole="">
            <v:imagedata r:id="rId5" o:title=""/>
          </v:shape>
          <o:OLEObject Type="Embed" ProgID="Equation.DSMT4" ShapeID="_x0000_i1025" DrawAspect="Content" ObjectID="_1808375805" r:id="rId6"/>
        </w:object>
      </w:r>
      <w:r>
        <w:rPr>
          <w:rFonts w:ascii="Helvetica" w:hAnsi="Helvetica" w:cs="Helvetica"/>
          <w:sz w:val="26"/>
          <w:szCs w:val="26"/>
        </w:rPr>
        <w:t xml:space="preserve"> </w:t>
      </w:r>
    </w:p>
    <w:p w14:paraId="28B3E93C" w14:textId="3236D91B" w:rsidR="00451105" w:rsidRDefault="00451105" w:rsidP="00451105">
      <w:pPr>
        <w:pStyle w:val="NormalWeb"/>
        <w:shd w:val="clear" w:color="auto" w:fill="FFFFFF"/>
        <w:spacing w:before="0" w:beforeAutospacing="0" w:after="240" w:afterAutospacing="0" w:line="360" w:lineRule="atLeast"/>
        <w:ind w:left="720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br/>
        <w:t>Test Data :</w:t>
      </w:r>
      <w:r>
        <w:rPr>
          <w:rFonts w:ascii="Helvetica" w:hAnsi="Helvetica" w:cs="Helvetica"/>
          <w:sz w:val="26"/>
          <w:szCs w:val="26"/>
        </w:rPr>
        <w:br/>
        <w:t>Input the value of x : 2</w:t>
      </w:r>
      <w:r>
        <w:rPr>
          <w:rFonts w:ascii="Helvetica" w:hAnsi="Helvetica" w:cs="Helvetica"/>
          <w:sz w:val="26"/>
          <w:szCs w:val="26"/>
        </w:rPr>
        <w:br/>
        <w:t>Input number of terms : 5</w:t>
      </w:r>
      <w:r>
        <w:rPr>
          <w:rFonts w:ascii="Helvetica" w:hAnsi="Helvetica" w:cs="Helvetica"/>
          <w:sz w:val="26"/>
          <w:szCs w:val="26"/>
        </w:rPr>
        <w:br/>
        <w:t>The sum = 410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</w:rPr>
        <w:br/>
      </w:r>
    </w:p>
    <w:p w14:paraId="1F38BB48" w14:textId="3C8A0740" w:rsidR="00451105" w:rsidRPr="00451105" w:rsidRDefault="00451105" w:rsidP="00451105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t xml:space="preserve">Write a program to display the n terms of square natural number and their sum.  </w:t>
      </w:r>
      <w:r>
        <w:rPr>
          <w:rFonts w:ascii="Helvetica" w:hAnsi="Helvetica" w:cs="Helvetica"/>
          <w:sz w:val="26"/>
          <w:szCs w:val="26"/>
        </w:rPr>
        <w:br/>
        <w:t>1 4 9 16 ... n terms</w:t>
      </w:r>
      <w:r>
        <w:rPr>
          <w:rFonts w:ascii="Helvetica" w:hAnsi="Helvetica" w:cs="Helvetica"/>
          <w:sz w:val="26"/>
          <w:szCs w:val="26"/>
        </w:rPr>
        <w:br/>
        <w:t>Test Data :</w:t>
      </w:r>
      <w:r>
        <w:rPr>
          <w:rFonts w:ascii="Helvetica" w:hAnsi="Helvetica" w:cs="Helvetica"/>
          <w:sz w:val="26"/>
          <w:szCs w:val="26"/>
        </w:rPr>
        <w:br/>
        <w:t>Input the number of terms : 5</w:t>
      </w:r>
      <w:r>
        <w:rPr>
          <w:rFonts w:ascii="Helvetica" w:hAnsi="Helvetica" w:cs="Helvetica"/>
          <w:sz w:val="26"/>
          <w:szCs w:val="26"/>
        </w:rPr>
        <w:br/>
      </w:r>
      <w:r>
        <w:rPr>
          <w:rStyle w:val="Emphasis"/>
          <w:rFonts w:ascii="Helvetica" w:hAnsi="Helvetica" w:cs="Helvetica"/>
          <w:sz w:val="26"/>
          <w:szCs w:val="26"/>
        </w:rPr>
        <w:t>Expected Output</w:t>
      </w:r>
      <w:r>
        <w:rPr>
          <w:rFonts w:ascii="Helvetica" w:hAnsi="Helvetica" w:cs="Helvetica"/>
          <w:sz w:val="26"/>
          <w:szCs w:val="26"/>
        </w:rPr>
        <w:t> :</w:t>
      </w:r>
      <w:r>
        <w:rPr>
          <w:rFonts w:ascii="Helvetica" w:hAnsi="Helvetica" w:cs="Helvetica"/>
          <w:sz w:val="26"/>
          <w:szCs w:val="26"/>
        </w:rPr>
        <w:br/>
        <w:t>The square natural up to 5 terms are :1 4 9 16 25</w:t>
      </w:r>
      <w:r>
        <w:rPr>
          <w:rFonts w:ascii="Helvetica" w:hAnsi="Helvetica" w:cs="Helvetica"/>
          <w:sz w:val="26"/>
          <w:szCs w:val="26"/>
        </w:rPr>
        <w:br/>
        <w:t>The Sum of Square Natural Number up to 5 terms = 55</w:t>
      </w:r>
    </w:p>
    <w:p w14:paraId="3C1D8BC3" w14:textId="16450070" w:rsidR="00451105" w:rsidRPr="00451105" w:rsidRDefault="00451105" w:rsidP="00451105">
      <w:pPr>
        <w:pStyle w:val="HTMLPreformatted"/>
        <w:shd w:val="clear" w:color="auto" w:fill="FFFFFF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20284BA0" w14:textId="77777777" w:rsidR="00451105" w:rsidRDefault="00451105" w:rsidP="00451105">
      <w:pPr>
        <w:pStyle w:val="ListParagraph"/>
        <w:numPr>
          <w:ilvl w:val="0"/>
          <w:numId w:val="1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Write a program to display the number in reverse order. </w:t>
      </w:r>
      <w:r w:rsidRPr="00451105">
        <w:rPr>
          <w:rFonts w:ascii="Helvetica" w:hAnsi="Helvetica" w:cs="Helvetica"/>
          <w:sz w:val="26"/>
          <w:szCs w:val="26"/>
        </w:rPr>
        <w:t xml:space="preserve"> </w:t>
      </w:r>
      <w:r w:rsidRPr="00451105">
        <w:rPr>
          <w:rFonts w:ascii="Helvetica" w:hAnsi="Helvetica" w:cs="Helvetica"/>
          <w:sz w:val="26"/>
          <w:szCs w:val="26"/>
        </w:rPr>
        <w:br/>
      </w:r>
    </w:p>
    <w:p w14:paraId="54877FFF" w14:textId="31E10277" w:rsidR="00451105" w:rsidRDefault="00451105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Test Data :</w:t>
      </w:r>
      <w:r w:rsidRPr="00451105">
        <w:rPr>
          <w:rFonts w:ascii="Helvetica" w:hAnsi="Helvetica" w:cs="Helvetica"/>
          <w:sz w:val="26"/>
          <w:szCs w:val="26"/>
        </w:rPr>
        <w:br/>
      </w: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Input a number: 12345</w:t>
      </w:r>
      <w:r w:rsidRPr="00451105">
        <w:rPr>
          <w:rFonts w:ascii="Helvetica" w:hAnsi="Helvetica" w:cs="Helvetica"/>
          <w:sz w:val="26"/>
          <w:szCs w:val="26"/>
        </w:rPr>
        <w:br/>
      </w:r>
      <w:r w:rsidRPr="00451105"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 w:rsidRPr="00451105">
        <w:rPr>
          <w:rFonts w:ascii="Helvetica" w:hAnsi="Helvetica" w:cs="Helvetica"/>
          <w:sz w:val="26"/>
          <w:szCs w:val="26"/>
        </w:rPr>
        <w:br/>
      </w: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The number in reverse order is : 54321</w:t>
      </w:r>
    </w:p>
    <w:p w14:paraId="7BCED5CD" w14:textId="77777777" w:rsidR="00451105" w:rsidRDefault="00451105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510ADAE8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57BEED18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1010A5CB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7950C630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6ECAD7B8" w14:textId="6B721118" w:rsidR="009E145A" w:rsidRDefault="009E145A" w:rsidP="009E145A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lastRenderedPageBreak/>
        <w:t>Write a program to display a pattern using the alphabet.  The user will input that last letter to be used.  If the user specified the character ‘D’, the following pattern will be generated.</w:t>
      </w:r>
    </w:p>
    <w:p w14:paraId="76C28E6C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20DECAAF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A B A </w:t>
      </w:r>
    </w:p>
    <w:p w14:paraId="1E126262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>A B C B A</w:t>
      </w:r>
    </w:p>
    <w:p w14:paraId="42551607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A B C D C B A </w:t>
      </w:r>
    </w:p>
    <w:p w14:paraId="0FBC7A04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4C6EC30A" w14:textId="0D83AE25" w:rsidR="00451105" w:rsidRPr="00451105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>
        <w:rPr>
          <w:rFonts w:ascii="Helvetica" w:hAnsi="Helvetica" w:cs="Helvetica"/>
          <w:sz w:val="26"/>
          <w:szCs w:val="26"/>
          <w:shd w:val="clear" w:color="auto" w:fill="FFFFFF"/>
        </w:rPr>
        <w:t>Note: Only upper case characters will be used.</w:t>
      </w:r>
    </w:p>
    <w:p w14:paraId="1EEFC825" w14:textId="77777777" w:rsidR="00596563" w:rsidRDefault="00596563"/>
    <w:sectPr w:rsidR="005965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AC52FDB"/>
    <w:multiLevelType w:val="hybridMultilevel"/>
    <w:tmpl w:val="7E0E4F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82437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6563"/>
    <w:rsid w:val="000D7B29"/>
    <w:rsid w:val="00451105"/>
    <w:rsid w:val="00596563"/>
    <w:rsid w:val="00702E63"/>
    <w:rsid w:val="00812B2D"/>
    <w:rsid w:val="0087602A"/>
    <w:rsid w:val="009E145A"/>
    <w:rsid w:val="00A7552E"/>
    <w:rsid w:val="00C05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BE19886"/>
  <w15:chartTrackingRefBased/>
  <w15:docId w15:val="{C4539178-7AA9-4891-BA0C-986F047C97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11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96563"/>
    <w:pPr>
      <w:spacing w:after="0" w:line="240" w:lineRule="auto"/>
    </w:pPr>
  </w:style>
  <w:style w:type="paragraph" w:styleId="NormalWeb">
    <w:name w:val="Normal (Web)"/>
    <w:basedOn w:val="Normal"/>
    <w:uiPriority w:val="99"/>
    <w:unhideWhenUsed/>
    <w:rsid w:val="004511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4511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51105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styleId="Emphasis">
    <w:name w:val="Emphasis"/>
    <w:basedOn w:val="DefaultParagraphFont"/>
    <w:uiPriority w:val="20"/>
    <w:qFormat/>
    <w:rsid w:val="00451105"/>
    <w:rPr>
      <w:i/>
      <w:iCs/>
    </w:rPr>
  </w:style>
  <w:style w:type="paragraph" w:styleId="ListParagraph">
    <w:name w:val="List Paragraph"/>
    <w:basedOn w:val="Normal"/>
    <w:uiPriority w:val="34"/>
    <w:qFormat/>
    <w:rsid w:val="004511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37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Messa</dc:creator>
  <cp:keywords/>
  <dc:description/>
  <cp:lastModifiedBy>Norm Messa</cp:lastModifiedBy>
  <cp:revision>5</cp:revision>
  <dcterms:created xsi:type="dcterms:W3CDTF">2023-05-09T18:08:00Z</dcterms:created>
  <dcterms:modified xsi:type="dcterms:W3CDTF">2025-05-10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